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7FFB22" w14:textId="2D796A83" w:rsidR="00917D54" w:rsidRDefault="004F1098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0" locked="0" layoutInCell="1" allowOverlap="1" wp14:anchorId="03C8FF4C" wp14:editId="1E2379E0">
            <wp:simplePos x="0" y="0"/>
            <wp:positionH relativeFrom="column">
              <wp:posOffset>5882224</wp:posOffset>
            </wp:positionH>
            <wp:positionV relativeFrom="paragraph">
              <wp:posOffset>2021906</wp:posOffset>
            </wp:positionV>
            <wp:extent cx="266065" cy="474980"/>
            <wp:effectExtent l="0" t="0" r="635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66AD"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7487E46" wp14:editId="520747C9">
                <wp:simplePos x="0" y="0"/>
                <wp:positionH relativeFrom="column">
                  <wp:posOffset>236483</wp:posOffset>
                </wp:positionH>
                <wp:positionV relativeFrom="paragraph">
                  <wp:posOffset>2049517</wp:posOffset>
                </wp:positionV>
                <wp:extent cx="4745420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5420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D529E" w14:textId="7EFF131D" w:rsidR="00A766AD" w:rsidRPr="00A766AD" w:rsidRDefault="009909D6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Inequalities: Shaded regions</w:t>
                            </w:r>
                          </w:p>
                          <w:p w14:paraId="488C74EC" w14:textId="77777777" w:rsidR="00A766AD" w:rsidRDefault="00A766A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487E4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.6pt;margin-top:161.4pt;width:373.65pt;height:45.1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" stroked="f">
                <v:textbox>
                  <w:txbxContent>
                    <w:p w14:paraId="0DBD529E" w14:textId="7EFF131D" w:rsidR="00A766AD" w:rsidRPr="00A766AD" w:rsidRDefault="009909D6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Inequalities: Shaded regions</w:t>
                      </w:r>
                    </w:p>
                    <w:p w14:paraId="488C74EC" w14:textId="77777777" w:rsidR="00A766AD" w:rsidRDefault="00A766AD"/>
                  </w:txbxContent>
                </v:textbox>
              </v:shape>
            </w:pict>
          </mc:Fallback>
        </mc:AlternateContent>
      </w:r>
      <w:r w:rsidR="004E45B2">
        <w:rPr>
          <w:noProof/>
        </w:rPr>
        <w:drawing>
          <wp:inline distT="0" distB="0" distL="0" distR="0" wp14:anchorId="51AE2A59" wp14:editId="7C59D9CF">
            <wp:extent cx="5486400" cy="4135120"/>
            <wp:effectExtent l="0" t="0" r="0" b="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D54">
        <w:rPr>
          <w:rFonts w:ascii="Arial" w:hAnsi="Arial" w:cs="Arial"/>
          <w:b/>
        </w:rPr>
        <w:t>Instructions</w:t>
      </w:r>
    </w:p>
    <w:p w14:paraId="60D24CB9" w14:textId="36A54C70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0B96A921" wp14:editId="1E05DAB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7ED63B55" w14:textId="5A1D06D7" w:rsidR="00917D54" w:rsidRDefault="00917D54" w:rsidP="00917D54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DE2FFE7" wp14:editId="61A3F2A5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7BAF1BD2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07CB2F85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18EAA7E8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7D3837A9" w14:textId="77777777" w:rsidR="00917D54" w:rsidRDefault="00917D54" w:rsidP="00917D54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70BC3A10" w14:textId="77777777" w:rsidR="00917D54" w:rsidRDefault="00917D54" w:rsidP="00917D5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000C78C5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7981C1E7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1F8BECC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3EBC4D62" w14:textId="6BFC6B04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BE0E05">
        <w:rPr>
          <w:rFonts w:ascii="Arial" w:hAnsi="Arial" w:cs="Arial"/>
          <w:b/>
        </w:rPr>
        <w:t>12</w:t>
      </w:r>
      <w:r>
        <w:rPr>
          <w:rFonts w:ascii="Arial" w:hAnsi="Arial" w:cs="Arial"/>
        </w:rPr>
        <w:t>. There are</w:t>
      </w:r>
      <w:r w:rsidR="00FF56C8" w:rsidRPr="00DC7373">
        <w:rPr>
          <w:rFonts w:ascii="Arial" w:hAnsi="Arial" w:cs="Arial"/>
          <w:b/>
          <w:bCs/>
        </w:rPr>
        <w:t xml:space="preserve"> </w:t>
      </w:r>
      <w:r w:rsidR="006C1113">
        <w:rPr>
          <w:rFonts w:ascii="Arial" w:hAnsi="Arial" w:cs="Arial"/>
          <w:b/>
          <w:bCs/>
        </w:rPr>
        <w:t>4</w:t>
      </w:r>
      <w:r>
        <w:rPr>
          <w:rFonts w:ascii="Arial" w:hAnsi="Arial" w:cs="Arial"/>
        </w:rPr>
        <w:t xml:space="preserve"> questions.</w:t>
      </w:r>
    </w:p>
    <w:p w14:paraId="58F18810" w14:textId="77777777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44FDA807" w14:textId="77777777" w:rsidR="00917D54" w:rsidRDefault="00917D54" w:rsidP="00917D54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5223E2B1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5BC8B73" w14:textId="77777777" w:rsidR="00917D54" w:rsidRDefault="00917D54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6D3E8AE0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36293E3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47D01D2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15FAD85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  <w:bookmarkEnd w:id="0"/>
      <w:bookmarkEnd w:id="1"/>
    </w:p>
    <w:p w14:paraId="013722D0" w14:textId="77777777" w:rsidR="00917D54" w:rsidRDefault="00917D54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6ADC3087" w14:textId="41ED00CA" w:rsidR="004F1098" w:rsidRPr="004F1098" w:rsidRDefault="00756445" w:rsidP="004F1098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bookmarkStart w:id="2" w:name="_Hlk51065641"/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4F1098" w:rsidRPr="004F109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</w:p>
    <w:p w14:paraId="1C3E8C4D" w14:textId="179BF338" w:rsidR="004F1098" w:rsidRPr="004F1098" w:rsidRDefault="004F1098" w:rsidP="004F1098">
      <w:pPr>
        <w:autoSpaceDE w:val="0"/>
        <w:autoSpaceDN w:val="0"/>
        <w:adjustRightInd w:val="0"/>
        <w:ind w:hanging="567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4F1098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207A89C" wp14:editId="69A09A2D">
            <wp:extent cx="5391785" cy="326326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326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9371F" w14:textId="77777777" w:rsidR="004F1098" w:rsidRPr="004F1098" w:rsidRDefault="004F1098" w:rsidP="004F109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E46F3C" w14:textId="77777777" w:rsidR="004F1098" w:rsidRPr="004F1098" w:rsidRDefault="004F1098" w:rsidP="004F109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4F1098">
        <w:rPr>
          <w:rFonts w:ascii="Times New Roman" w:eastAsia="Calibri" w:hAnsi="Times New Roman" w:cs="Times New Roman"/>
          <w:sz w:val="24"/>
          <w:szCs w:val="24"/>
          <w:lang w:eastAsia="en-GB"/>
        </w:rPr>
        <w:t>Write down the three inequalities that define the shaded region.</w:t>
      </w:r>
    </w:p>
    <w:p w14:paraId="7C8C3BDE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AE1A325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D3C80B5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522776D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4C31A5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4193E64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7B45B0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F2D5618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94C926F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9AA39D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C83781C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AA374E2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C7CA1B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AA15D01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4F1098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3B79B81F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7993F0C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4F1098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5D149BA1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AA35B62" w14:textId="77777777" w:rsidR="004F1098" w:rsidRPr="004F1098" w:rsidRDefault="004F1098" w:rsidP="004F1098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4F1098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67F5AE05" w14:textId="1D1D86A6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4F109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 is 4 marks)</w:t>
      </w:r>
    </w:p>
    <w:p w14:paraId="5721D38D" w14:textId="77777777" w:rsidR="004F1098" w:rsidRPr="004F1098" w:rsidRDefault="004F1098" w:rsidP="004F109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4F109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7BDAAFA" w14:textId="77777777" w:rsidR="004F1098" w:rsidRPr="004F1098" w:rsidRDefault="004F1098" w:rsidP="004F1098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bookmarkEnd w:id="2"/>
    <w:p w14:paraId="53F1F88A" w14:textId="5DEB7878" w:rsidR="00A52E25" w:rsidRDefault="00A52E25" w:rsidP="009909D6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7CB3611" w14:textId="0DC3739B" w:rsidR="004F1098" w:rsidRDefault="004F1098" w:rsidP="009909D6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E36A93F" w14:textId="77777777" w:rsidR="004F1098" w:rsidRPr="00A766AD" w:rsidRDefault="004F1098" w:rsidP="009909D6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5139299A" w14:textId="7C99B12A" w:rsidR="006C1113" w:rsidRDefault="006C1113" w:rsidP="0075644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F2E84D5" w14:textId="425F5AD8" w:rsidR="009909D6" w:rsidRDefault="009909D6" w:rsidP="0075644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F2CF8FE" w14:textId="5B591106" w:rsidR="009909D6" w:rsidRDefault="009909D6" w:rsidP="0075644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2EEEA7A" w14:textId="22A5EEE3" w:rsidR="009909D6" w:rsidRDefault="009909D6" w:rsidP="0075644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A8397CF" w14:textId="0FB490A3" w:rsidR="00756445" w:rsidRPr="00756445" w:rsidRDefault="00756445" w:rsidP="0075644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5644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2</w:t>
      </w:r>
      <w:r w:rsidRPr="00756445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On the grid, shade the region that satisfies all these inequalities.</w:t>
      </w:r>
    </w:p>
    <w:p w14:paraId="6563B2EB" w14:textId="77777777" w:rsidR="00756445" w:rsidRPr="00756445" w:rsidRDefault="00756445" w:rsidP="00756445">
      <w:pPr>
        <w:tabs>
          <w:tab w:val="left" w:pos="0"/>
          <w:tab w:val="left" w:pos="1418"/>
        </w:tabs>
        <w:autoSpaceDE w:val="0"/>
        <w:autoSpaceDN w:val="0"/>
        <w:adjustRightInd w:val="0"/>
        <w:spacing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756445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y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 </w:t>
      </w:r>
      <w:r w:rsidRPr="00756445">
        <w:rPr>
          <w:rFonts w:ascii="Times New Roman" w:eastAsia="Calibri" w:hAnsi="Times New Roman" w:cs="Times New Roman"/>
          <w:color w:val="000000"/>
          <w:sz w:val="24"/>
        </w:rPr>
        <w:t>&gt;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 1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ab/>
      </w:r>
      <w:r w:rsidRPr="00756445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x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 + </w:t>
      </w:r>
      <w:r w:rsidRPr="00756445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y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 </w:t>
      </w:r>
      <w:r w:rsidRPr="00756445">
        <w:rPr>
          <w:rFonts w:ascii="Times New Roman" w:eastAsia="Calibri" w:hAnsi="Times New Roman" w:cs="Times New Roman"/>
          <w:color w:val="000000"/>
          <w:sz w:val="24"/>
        </w:rPr>
        <w:t>&lt;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 5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ab/>
      </w:r>
      <w:r w:rsidRPr="00756445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y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 </w:t>
      </w:r>
      <w:r w:rsidRPr="00756445">
        <w:rPr>
          <w:rFonts w:ascii="Times New Roman" w:eastAsia="Calibri" w:hAnsi="Times New Roman" w:cs="Times New Roman"/>
          <w:color w:val="000000"/>
          <w:sz w:val="24"/>
        </w:rPr>
        <w:t>&gt;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 2</w:t>
      </w:r>
      <w:r w:rsidRPr="00756445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x</w:t>
      </w:r>
    </w:p>
    <w:p w14:paraId="3CD3CF97" w14:textId="77777777" w:rsidR="00756445" w:rsidRPr="00756445" w:rsidRDefault="00756445" w:rsidP="0075644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Labe the region </w:t>
      </w:r>
      <w:r w:rsidRPr="0075644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R</w:t>
      </w:r>
      <w:r w:rsidRPr="00756445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.</w:t>
      </w:r>
    </w:p>
    <w:p w14:paraId="24CFB51D" w14:textId="77777777" w:rsidR="00756445" w:rsidRPr="00756445" w:rsidRDefault="00756445" w:rsidP="0075644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</w:p>
    <w:p w14:paraId="4F63EA88" w14:textId="5BFB367C" w:rsidR="00756445" w:rsidRPr="00756445" w:rsidRDefault="00756445" w:rsidP="00756445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756445">
        <w:rPr>
          <w:rFonts w:ascii="Times New Roman" w:eastAsia="Calibri" w:hAnsi="Times New Roman" w:cs="Times New Roman"/>
          <w:bCs/>
          <w:noProof/>
          <w:sz w:val="24"/>
          <w:szCs w:val="24"/>
          <w:lang w:eastAsia="en-GB"/>
        </w:rPr>
        <w:drawing>
          <wp:inline distT="0" distB="0" distL="0" distR="0" wp14:anchorId="69E61369" wp14:editId="5147A250">
            <wp:extent cx="4808220" cy="480822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220" cy="480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94ACF" w14:textId="5C058277" w:rsidR="00756445" w:rsidRPr="00756445" w:rsidRDefault="00756445" w:rsidP="0075644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5644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75644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1627B427" w14:textId="77777777" w:rsidR="00756445" w:rsidRPr="00756445" w:rsidRDefault="00756445" w:rsidP="0075644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5644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C37048D" w14:textId="77777777" w:rsidR="00756445" w:rsidRPr="00756445" w:rsidRDefault="00756445" w:rsidP="0075644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C9E28E2" w14:textId="77777777" w:rsidR="00756445" w:rsidRDefault="00756445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D9F040E" w14:textId="193F52EF" w:rsidR="00756445" w:rsidRPr="00756445" w:rsidRDefault="00BE0E0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3</w:t>
      </w:r>
      <w:r w:rsidR="00756445" w:rsidRPr="00756445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756445" w:rsidRPr="00756445">
        <w:rPr>
          <w:rFonts w:ascii="Times New Roman" w:eastAsia="Calibri" w:hAnsi="Times New Roman" w:cs="Times New Roman"/>
          <w:sz w:val="24"/>
          <w:szCs w:val="24"/>
        </w:rPr>
        <w:t>For her maths homework, Helen answered the following question.</w:t>
      </w:r>
    </w:p>
    <w:p w14:paraId="686B6008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A4FEFAA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56445">
        <w:rPr>
          <w:rFonts w:ascii="Times New Roman" w:eastAsia="Calibri" w:hAnsi="Times New Roman" w:cs="Times New Roman"/>
          <w:sz w:val="24"/>
          <w:szCs w:val="24"/>
        </w:rPr>
        <w:t>Shade the region that is defined by all these inequalities.</w:t>
      </w:r>
    </w:p>
    <w:p w14:paraId="67AA4803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0A9993A7" w14:textId="77777777" w:rsidR="00756445" w:rsidRPr="00756445" w:rsidRDefault="00756445" w:rsidP="00756445">
      <w:pPr>
        <w:tabs>
          <w:tab w:val="left" w:pos="0"/>
          <w:tab w:val="left" w:pos="426"/>
          <w:tab w:val="left" w:pos="851"/>
          <w:tab w:val="left" w:pos="2552"/>
          <w:tab w:val="left" w:pos="4678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756445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Pr="00756445">
        <w:rPr>
          <w:rFonts w:ascii="Times New Roman" w:eastAsia="Calibri" w:hAnsi="Times New Roman" w:cs="Times New Roman"/>
          <w:sz w:val="24"/>
          <w:szCs w:val="24"/>
        </w:rPr>
        <w:t xml:space="preserve">+ </w:t>
      </w:r>
      <w:r w:rsidRPr="00756445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756445">
        <w:rPr>
          <w:rFonts w:ascii="Cambria Math" w:eastAsia="EuclidMathTwo" w:hAnsi="Cambria Math" w:cs="Times New Roman"/>
          <w:sz w:val="24"/>
          <w:szCs w:val="24"/>
        </w:rPr>
        <w:t>≤</w:t>
      </w:r>
      <w:r w:rsidRPr="00756445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756445">
        <w:rPr>
          <w:rFonts w:ascii="Times New Roman" w:eastAsia="Calibri" w:hAnsi="Times New Roman" w:cs="Times New Roman"/>
          <w:sz w:val="24"/>
          <w:szCs w:val="24"/>
        </w:rPr>
        <w:t xml:space="preserve">6 </w:t>
      </w:r>
      <w:r w:rsidRPr="00756445">
        <w:rPr>
          <w:rFonts w:ascii="Times New Roman" w:eastAsia="Calibri" w:hAnsi="Times New Roman" w:cs="Times New Roman"/>
          <w:sz w:val="24"/>
          <w:szCs w:val="24"/>
        </w:rPr>
        <w:tab/>
      </w:r>
      <w:r w:rsidRPr="00756445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756445">
        <w:rPr>
          <w:rFonts w:ascii="Cambria Math" w:eastAsia="EuclidMathTwo" w:hAnsi="Cambria Math" w:cs="Times New Roman"/>
          <w:sz w:val="24"/>
          <w:szCs w:val="24"/>
        </w:rPr>
        <w:t>≥</w:t>
      </w:r>
      <w:r w:rsidRPr="00756445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756445">
        <w:rPr>
          <w:rFonts w:ascii="Times New Roman" w:eastAsia="Calibri" w:hAnsi="Times New Roman" w:cs="Times New Roman"/>
          <w:sz w:val="24"/>
          <w:szCs w:val="24"/>
        </w:rPr>
        <w:t>0</w:t>
      </w:r>
      <w:r w:rsidRPr="00756445">
        <w:rPr>
          <w:rFonts w:ascii="Times New Roman" w:eastAsia="Calibri" w:hAnsi="Times New Roman" w:cs="Times New Roman"/>
          <w:sz w:val="24"/>
          <w:szCs w:val="24"/>
        </w:rPr>
        <w:tab/>
      </w:r>
      <w:r w:rsidRPr="00756445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756445">
        <w:rPr>
          <w:rFonts w:ascii="Cambria Math" w:eastAsia="EuclidMathTwo" w:hAnsi="Cambria Math" w:cs="Times New Roman"/>
          <w:sz w:val="24"/>
          <w:szCs w:val="24"/>
        </w:rPr>
        <w:t>≤</w:t>
      </w:r>
      <w:r w:rsidRPr="00756445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756445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Pr="00756445">
        <w:rPr>
          <w:rFonts w:ascii="Times New Roman" w:eastAsia="Calibri" w:hAnsi="Times New Roman" w:cs="Times New Roman"/>
          <w:sz w:val="24"/>
          <w:szCs w:val="24"/>
        </w:rPr>
        <w:t>+ 2</w:t>
      </w:r>
    </w:p>
    <w:p w14:paraId="40C22B1C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3FCA8E9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56445">
        <w:rPr>
          <w:rFonts w:ascii="Times New Roman" w:eastAsia="Calibri" w:hAnsi="Times New Roman" w:cs="Times New Roman"/>
          <w:sz w:val="24"/>
          <w:szCs w:val="24"/>
        </w:rPr>
        <w:t>Here is Helen’s answer.</w:t>
      </w:r>
    </w:p>
    <w:p w14:paraId="3EE8E762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08017472" w14:textId="547EEAC2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756445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5973E181" wp14:editId="442ABB77">
            <wp:extent cx="4098925" cy="441452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8925" cy="441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CE4B9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473F6699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56445">
        <w:rPr>
          <w:rFonts w:ascii="Times New Roman" w:eastAsia="Calibri" w:hAnsi="Times New Roman" w:cs="Times New Roman"/>
          <w:sz w:val="24"/>
          <w:szCs w:val="24"/>
        </w:rPr>
        <w:t>Helen made some mistakes when she answered the question.</w:t>
      </w:r>
    </w:p>
    <w:p w14:paraId="664FC9CE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DFDD5F4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756445">
        <w:rPr>
          <w:rFonts w:ascii="Times New Roman" w:eastAsia="Calibri" w:hAnsi="Times New Roman" w:cs="Times New Roman"/>
          <w:sz w:val="24"/>
          <w:szCs w:val="24"/>
        </w:rPr>
        <w:t>Write down two mistakes Helen made.</w:t>
      </w:r>
    </w:p>
    <w:p w14:paraId="2E05BD9F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D483748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756445">
        <w:rPr>
          <w:rFonts w:ascii="Times New Roman" w:eastAsia="Calibri" w:hAnsi="Times New Roman" w:cs="Times New Roman"/>
          <w:sz w:val="24"/>
          <w:szCs w:val="24"/>
        </w:rPr>
        <w:t>1....................................................................................................................................................</w:t>
      </w:r>
    </w:p>
    <w:p w14:paraId="467D99AD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B7D577D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756445">
        <w:rPr>
          <w:rFonts w:ascii="Times New Roman" w:eastAsia="Calibri" w:hAnsi="Times New Roman" w:cs="Times New Roman"/>
          <w:sz w:val="24"/>
          <w:szCs w:val="24"/>
        </w:rPr>
        <w:t>2....................................................................................................................................................</w:t>
      </w:r>
    </w:p>
    <w:p w14:paraId="729247D9" w14:textId="791BE904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75644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BE0E05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75644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2 marks)</w:t>
      </w:r>
    </w:p>
    <w:p w14:paraId="70DB502E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756445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89FFAC2" w14:textId="77777777" w:rsidR="00756445" w:rsidRPr="00756445" w:rsidRDefault="00756445" w:rsidP="0075644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FFDD040" w14:textId="4F6624CA" w:rsidR="009909D6" w:rsidRDefault="009909D6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5C7FE46" w14:textId="6A485BF9" w:rsidR="00756445" w:rsidRPr="002A6B8D" w:rsidRDefault="00BE0E05" w:rsidP="0075644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756445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56445" w:rsidRPr="002A6B8D">
        <w:rPr>
          <w:rFonts w:ascii="Times New Roman" w:hAnsi="Times New Roman" w:cs="Times New Roman"/>
          <w:sz w:val="24"/>
          <w:szCs w:val="24"/>
        </w:rPr>
        <w:t>On the grid show, by shading, the region defined by the inequalities</w:t>
      </w:r>
      <w:bookmarkStart w:id="3" w:name="_GoBack"/>
      <w:bookmarkEnd w:id="3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57"/>
        <w:gridCol w:w="1758"/>
        <w:gridCol w:w="1758"/>
      </w:tblGrid>
      <w:tr w:rsidR="00756445" w:rsidRPr="00A3257E" w14:paraId="6DFA3E05" w14:textId="77777777" w:rsidTr="00FC5B65">
        <w:trPr>
          <w:trHeight w:val="303"/>
          <w:jc w:val="center"/>
        </w:trPr>
        <w:tc>
          <w:tcPr>
            <w:tcW w:w="1757" w:type="dxa"/>
            <w:vAlign w:val="center"/>
          </w:tcPr>
          <w:p w14:paraId="2472946E" w14:textId="77777777" w:rsidR="00756445" w:rsidRPr="00A3257E" w:rsidRDefault="00756445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2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A3257E">
              <w:rPr>
                <w:rFonts w:ascii="Times New Roman" w:hAnsi="Times New Roman" w:cs="Times New Roman"/>
                <w:sz w:val="24"/>
                <w:szCs w:val="24"/>
              </w:rPr>
              <w:t>&lt; 4</w:t>
            </w:r>
          </w:p>
        </w:tc>
        <w:tc>
          <w:tcPr>
            <w:tcW w:w="1758" w:type="dxa"/>
            <w:vAlign w:val="center"/>
          </w:tcPr>
          <w:p w14:paraId="5AB500FF" w14:textId="77777777" w:rsidR="00756445" w:rsidRPr="00A3257E" w:rsidRDefault="00756445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25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A32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A3257E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A32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A3257E">
              <w:rPr>
                <w:rFonts w:ascii="Times New Roman" w:hAnsi="Times New Roman" w:cs="Times New Roman"/>
                <w:sz w:val="24"/>
                <w:szCs w:val="24"/>
              </w:rPr>
              <w:t>&gt; 6</w:t>
            </w:r>
          </w:p>
        </w:tc>
        <w:tc>
          <w:tcPr>
            <w:tcW w:w="1758" w:type="dxa"/>
            <w:vAlign w:val="center"/>
          </w:tcPr>
          <w:p w14:paraId="6CF429F3" w14:textId="77777777" w:rsidR="00756445" w:rsidRPr="00A3257E" w:rsidRDefault="00756445" w:rsidP="00FC5B6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257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A3257E">
              <w:rPr>
                <w:rFonts w:ascii="Times New Roman" w:hAnsi="Times New Roman" w:cs="Times New Roman"/>
                <w:sz w:val="24"/>
                <w:szCs w:val="24"/>
              </w:rPr>
              <w:t xml:space="preserve">&gt; </w:t>
            </w:r>
            <w:r w:rsidRPr="00F9594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 w14:anchorId="39A338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9" type="#_x0000_t75" style="width:18.75pt;height:30.75pt" o:ole="">
                  <v:imagedata r:id="rId13" o:title=""/>
                </v:shape>
                <o:OLEObject Type="Embed" ProgID="Equation.DSMT4" ShapeID="_x0000_i1089" DrawAspect="Content" ObjectID="_1661888798" r:id="rId14"/>
              </w:object>
            </w:r>
          </w:p>
        </w:tc>
      </w:tr>
    </w:tbl>
    <w:p w14:paraId="342A31A4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1BF22BD" w14:textId="77777777" w:rsidR="00756445" w:rsidRPr="00A3257E" w:rsidRDefault="00756445" w:rsidP="0075644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bel the region </w:t>
      </w:r>
      <w:r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CA49569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104B470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8AF79D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4A3474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BCB07B3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F35BC2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113F386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572318C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E3A7D7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0AAD719" w14:textId="56A0F842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860CFF8" w14:textId="35174EB0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A327780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0A9474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EDECB9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F9F5E98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10E17142" wp14:editId="3666AD5B">
            <wp:extent cx="3965575" cy="4042410"/>
            <wp:effectExtent l="0" t="0" r="0" b="0"/>
            <wp:docPr id="1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5575" cy="404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FCC64F" w14:textId="77777777" w:rsidR="00756445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509D6B" w14:textId="4EC964DD" w:rsidR="00756445" w:rsidRPr="002A6B8D" w:rsidRDefault="00756445" w:rsidP="0075644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BE0E05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B5A134D" w14:textId="77777777" w:rsidR="009909D6" w:rsidRDefault="009909D6" w:rsidP="007F41FC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8CC25A9" w14:textId="77777777" w:rsidR="006C1113" w:rsidRDefault="006C1113" w:rsidP="006C11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9776" behindDoc="0" locked="0" layoutInCell="1" allowOverlap="1" wp14:anchorId="31B5B37E" wp14:editId="1C154FD5">
                <wp:simplePos x="0" y="0"/>
                <wp:positionH relativeFrom="column">
                  <wp:posOffset>-11430</wp:posOffset>
                </wp:positionH>
                <wp:positionV relativeFrom="paragraph">
                  <wp:posOffset>5556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593BD0" id="Straight Connector 18" o:spid="_x0000_s1026" style="position:absolute;z-index:2516597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1ACD80F0" w14:textId="77A6FD1B" w:rsidR="006C1113" w:rsidRDefault="006C1113" w:rsidP="006C11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756445">
        <w:rPr>
          <w:rFonts w:ascii="Times New Roman" w:hAnsi="Times New Roman"/>
          <w:b/>
          <w:bCs/>
          <w:sz w:val="24"/>
          <w:szCs w:val="24"/>
        </w:rPr>
        <w:t>1</w:t>
      </w:r>
      <w:r w:rsidR="00BE0E05">
        <w:rPr>
          <w:rFonts w:ascii="Times New Roman" w:hAnsi="Times New Roman"/>
          <w:b/>
          <w:bCs/>
          <w:sz w:val="24"/>
          <w:szCs w:val="24"/>
        </w:rPr>
        <w:t>2</w:t>
      </w:r>
    </w:p>
    <w:p w14:paraId="58D84809" w14:textId="77777777" w:rsidR="006C1113" w:rsidRPr="00DC701A" w:rsidRDefault="006C1113" w:rsidP="006C1113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9E672BA" w14:textId="77777777" w:rsidR="006C1113" w:rsidRPr="006C1113" w:rsidRDefault="006C1113" w:rsidP="006C11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sectPr w:rsidR="006C1113" w:rsidRPr="006C1113">
      <w:headerReference w:type="default" r:id="rId16"/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62F4E5" w14:textId="77777777" w:rsidR="002936A0" w:rsidRDefault="002936A0" w:rsidP="00175BBA">
      <w:r>
        <w:separator/>
      </w:r>
    </w:p>
  </w:endnote>
  <w:endnote w:type="continuationSeparator" w:id="0">
    <w:p w14:paraId="7CCFDE6E" w14:textId="77777777" w:rsidR="002936A0" w:rsidRDefault="002936A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3C7C80" w14:textId="77777777" w:rsidR="002936A0" w:rsidRDefault="002936A0" w:rsidP="00175BBA">
      <w:r>
        <w:separator/>
      </w:r>
    </w:p>
  </w:footnote>
  <w:footnote w:type="continuationSeparator" w:id="0">
    <w:p w14:paraId="0A60237A" w14:textId="77777777" w:rsidR="002936A0" w:rsidRDefault="002936A0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9DFB3F0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5A76DB">
      <w:rPr>
        <w:rFonts w:ascii="Times New Roman" w:hAnsi="Times New Roman"/>
        <w:b/>
        <w:bCs/>
        <w:sz w:val="24"/>
        <w:szCs w:val="24"/>
      </w:rPr>
      <w:t xml:space="preserve">Higher </w:t>
    </w:r>
    <w:r w:rsidR="009A6397">
      <w:rPr>
        <w:rFonts w:ascii="Times New Roman" w:hAnsi="Times New Roman"/>
        <w:b/>
        <w:bCs/>
        <w:sz w:val="24"/>
        <w:szCs w:val="24"/>
      </w:rPr>
      <w:t>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9909D6">
      <w:rPr>
        <w:rFonts w:ascii="Times New Roman" w:hAnsi="Times New Roman"/>
        <w:b/>
        <w:bCs/>
        <w:sz w:val="24"/>
        <w:szCs w:val="24"/>
      </w:rPr>
      <w:t>Inequalities: Shaded reg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02C2"/>
    <w:rsid w:val="000C10AB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7BB"/>
    <w:rsid w:val="001E4F60"/>
    <w:rsid w:val="001E5989"/>
    <w:rsid w:val="001F2B7E"/>
    <w:rsid w:val="001F3737"/>
    <w:rsid w:val="0020371A"/>
    <w:rsid w:val="00204AA8"/>
    <w:rsid w:val="00222221"/>
    <w:rsid w:val="002565AE"/>
    <w:rsid w:val="002809F3"/>
    <w:rsid w:val="002936A0"/>
    <w:rsid w:val="002A12FA"/>
    <w:rsid w:val="002A2E5C"/>
    <w:rsid w:val="002B6A35"/>
    <w:rsid w:val="002C7916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4E45B2"/>
    <w:rsid w:val="004F1098"/>
    <w:rsid w:val="00502356"/>
    <w:rsid w:val="00511E8A"/>
    <w:rsid w:val="00515A97"/>
    <w:rsid w:val="00523741"/>
    <w:rsid w:val="00532963"/>
    <w:rsid w:val="00535338"/>
    <w:rsid w:val="00536D15"/>
    <w:rsid w:val="00540C60"/>
    <w:rsid w:val="005548DC"/>
    <w:rsid w:val="005631A7"/>
    <w:rsid w:val="005654CC"/>
    <w:rsid w:val="00570F59"/>
    <w:rsid w:val="005822DE"/>
    <w:rsid w:val="00585446"/>
    <w:rsid w:val="00587B32"/>
    <w:rsid w:val="005907E7"/>
    <w:rsid w:val="005A3C6A"/>
    <w:rsid w:val="005A5462"/>
    <w:rsid w:val="005A76DB"/>
    <w:rsid w:val="005B347C"/>
    <w:rsid w:val="005B43EF"/>
    <w:rsid w:val="005E5A3C"/>
    <w:rsid w:val="00614D11"/>
    <w:rsid w:val="00615976"/>
    <w:rsid w:val="00624B01"/>
    <w:rsid w:val="00626F0E"/>
    <w:rsid w:val="00633511"/>
    <w:rsid w:val="00651689"/>
    <w:rsid w:val="00663EFE"/>
    <w:rsid w:val="00680E5B"/>
    <w:rsid w:val="006836D3"/>
    <w:rsid w:val="006B0B8D"/>
    <w:rsid w:val="006B13DC"/>
    <w:rsid w:val="006C0FC7"/>
    <w:rsid w:val="006C1113"/>
    <w:rsid w:val="006F55BF"/>
    <w:rsid w:val="006F5905"/>
    <w:rsid w:val="006F62CB"/>
    <w:rsid w:val="00723957"/>
    <w:rsid w:val="0072718D"/>
    <w:rsid w:val="00752C47"/>
    <w:rsid w:val="00756445"/>
    <w:rsid w:val="00787520"/>
    <w:rsid w:val="00797E94"/>
    <w:rsid w:val="007A336F"/>
    <w:rsid w:val="007A45C8"/>
    <w:rsid w:val="007D1500"/>
    <w:rsid w:val="007E6F22"/>
    <w:rsid w:val="007F41FC"/>
    <w:rsid w:val="0082560E"/>
    <w:rsid w:val="00827782"/>
    <w:rsid w:val="00844161"/>
    <w:rsid w:val="008A78B8"/>
    <w:rsid w:val="008B7183"/>
    <w:rsid w:val="008C0A25"/>
    <w:rsid w:val="008E0D99"/>
    <w:rsid w:val="008E1CF2"/>
    <w:rsid w:val="008F562D"/>
    <w:rsid w:val="00917D54"/>
    <w:rsid w:val="0093165D"/>
    <w:rsid w:val="009425CE"/>
    <w:rsid w:val="009602D8"/>
    <w:rsid w:val="00976B21"/>
    <w:rsid w:val="00985F81"/>
    <w:rsid w:val="009909D6"/>
    <w:rsid w:val="009A511D"/>
    <w:rsid w:val="009A6397"/>
    <w:rsid w:val="009B3D82"/>
    <w:rsid w:val="009B71CF"/>
    <w:rsid w:val="009F3CE5"/>
    <w:rsid w:val="00A41D2E"/>
    <w:rsid w:val="00A52E25"/>
    <w:rsid w:val="00A5611E"/>
    <w:rsid w:val="00A613C9"/>
    <w:rsid w:val="00A62749"/>
    <w:rsid w:val="00A63683"/>
    <w:rsid w:val="00A7593A"/>
    <w:rsid w:val="00A766AD"/>
    <w:rsid w:val="00A970BB"/>
    <w:rsid w:val="00AA423B"/>
    <w:rsid w:val="00AB0346"/>
    <w:rsid w:val="00AC7E61"/>
    <w:rsid w:val="00AE4492"/>
    <w:rsid w:val="00B0368B"/>
    <w:rsid w:val="00B25C0E"/>
    <w:rsid w:val="00B60127"/>
    <w:rsid w:val="00B608CF"/>
    <w:rsid w:val="00B73A10"/>
    <w:rsid w:val="00B857FF"/>
    <w:rsid w:val="00B9524E"/>
    <w:rsid w:val="00BB103B"/>
    <w:rsid w:val="00BB5CB8"/>
    <w:rsid w:val="00BB7D8C"/>
    <w:rsid w:val="00BC7598"/>
    <w:rsid w:val="00BE0E05"/>
    <w:rsid w:val="00BE409D"/>
    <w:rsid w:val="00BF56DD"/>
    <w:rsid w:val="00C04C0A"/>
    <w:rsid w:val="00C0764A"/>
    <w:rsid w:val="00C0774A"/>
    <w:rsid w:val="00C21058"/>
    <w:rsid w:val="00C24AEF"/>
    <w:rsid w:val="00C24EF0"/>
    <w:rsid w:val="00C45602"/>
    <w:rsid w:val="00C50AF5"/>
    <w:rsid w:val="00C55F14"/>
    <w:rsid w:val="00C84BA8"/>
    <w:rsid w:val="00C954DE"/>
    <w:rsid w:val="00CD2689"/>
    <w:rsid w:val="00CE0BB1"/>
    <w:rsid w:val="00CE3312"/>
    <w:rsid w:val="00CE5C1A"/>
    <w:rsid w:val="00CF39FF"/>
    <w:rsid w:val="00D15E05"/>
    <w:rsid w:val="00D60A85"/>
    <w:rsid w:val="00D60D1A"/>
    <w:rsid w:val="00D70F49"/>
    <w:rsid w:val="00D74713"/>
    <w:rsid w:val="00D8497C"/>
    <w:rsid w:val="00D964DE"/>
    <w:rsid w:val="00DC26AF"/>
    <w:rsid w:val="00DC701A"/>
    <w:rsid w:val="00DC7373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569A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D2377"/>
    <w:rsid w:val="00FD5DF3"/>
    <w:rsid w:val="00FD645D"/>
    <w:rsid w:val="00FE5B88"/>
    <w:rsid w:val="00FF29E8"/>
    <w:rsid w:val="00FF5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588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mp"/><Relationship Id="rId13" Type="http://schemas.openxmlformats.org/officeDocument/2006/relationships/image" Target="media/image7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</TotalTime>
  <Pages>5</Pages>
  <Words>371</Words>
  <Characters>211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2</cp:revision>
  <dcterms:created xsi:type="dcterms:W3CDTF">2019-10-18T05:47:00Z</dcterms:created>
  <dcterms:modified xsi:type="dcterms:W3CDTF">2020-09-17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